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B7B2FA" w14:textId="78E4FA76" w:rsidR="00DD072A" w:rsidRPr="00923BDD" w:rsidRDefault="00DD072A" w:rsidP="00DD072A">
      <w:pPr>
        <w:tabs>
          <w:tab w:val="left" w:pos="720"/>
          <w:tab w:val="left" w:pos="900"/>
        </w:tabs>
        <w:autoSpaceDE w:val="0"/>
        <w:autoSpaceDN w:val="0"/>
        <w:adjustRightInd w:val="0"/>
        <w:spacing w:after="0" w:line="240" w:lineRule="auto"/>
        <w:rPr>
          <w:rFonts w:ascii="Verdana" w:hAnsi="Verdana"/>
          <w:b/>
          <w:bCs/>
          <w:sz w:val="24"/>
          <w:szCs w:val="24"/>
          <w:lang w:val="fr-FR" w:eastAsia="en-GB"/>
        </w:rPr>
      </w:pPr>
      <w:r w:rsidRPr="00923BDD">
        <w:rPr>
          <w:rFonts w:ascii="Verdana" w:hAnsi="Verdana"/>
          <w:b/>
          <w:bCs/>
          <w:sz w:val="24"/>
          <w:szCs w:val="24"/>
          <w:lang w:val="fr-FR" w:eastAsia="en-GB"/>
        </w:rPr>
        <w:t>Over-lap Questions June 2019 Pa</w:t>
      </w:r>
      <w:r>
        <w:rPr>
          <w:rFonts w:ascii="Verdana" w:hAnsi="Verdana"/>
          <w:b/>
          <w:bCs/>
          <w:sz w:val="24"/>
          <w:szCs w:val="24"/>
          <w:lang w:val="fr-FR" w:eastAsia="en-GB"/>
        </w:rPr>
        <w:t xml:space="preserve">per </w:t>
      </w:r>
      <w:r>
        <w:rPr>
          <w:rFonts w:ascii="Verdana" w:hAnsi="Verdana"/>
          <w:b/>
          <w:bCs/>
          <w:sz w:val="24"/>
          <w:szCs w:val="24"/>
          <w:lang w:val="fr-FR" w:eastAsia="en-GB"/>
        </w:rPr>
        <w:t>3</w:t>
      </w:r>
    </w:p>
    <w:p w14:paraId="0EB88F4F" w14:textId="175A2453" w:rsidR="009A38FB" w:rsidRDefault="009A38FB" w:rsidP="00DD072A">
      <w:pPr>
        <w:tabs>
          <w:tab w:val="left" w:pos="720"/>
          <w:tab w:val="left" w:pos="900"/>
        </w:tabs>
        <w:autoSpaceDE w:val="0"/>
        <w:autoSpaceDN w:val="0"/>
        <w:adjustRightInd w:val="0"/>
        <w:spacing w:after="0" w:line="240" w:lineRule="auto"/>
        <w:ind w:left="540"/>
        <w:jc w:val="center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95E84BE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="0068722E">
        <w:rPr>
          <w:rFonts w:ascii="Times New Roman" w:hAnsi="Times New Roman"/>
          <w:b/>
          <w:bCs/>
          <w:sz w:val="24"/>
          <w:szCs w:val="24"/>
          <w:lang w:eastAsia="en-GB"/>
        </w:rPr>
        <w:t>/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9D1A7E">
        <w:rPr>
          <w:rFonts w:ascii="Kunstler Script" w:hAnsi="Kunstler Script"/>
          <w:bCs/>
          <w:sz w:val="24"/>
          <w:szCs w:val="24"/>
          <w:lang w:eastAsia="en-GB"/>
        </w:rPr>
        <w:t>E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{1, 2, 3, 4, 5, 6, 7, 8, 9}</w:t>
      </w:r>
    </w:p>
    <w:p w14:paraId="1A174BF6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{1, 5, 6, 8, 9}</w:t>
      </w:r>
    </w:p>
    <w:p w14:paraId="0AC9D52B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{2, 6, 9}</w:t>
      </w:r>
    </w:p>
    <w:p w14:paraId="7C0379F5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539"/>
        <w:gridCol w:w="5559"/>
      </w:tblGrid>
      <w:tr w:rsidR="00F24EF5" w:rsidRPr="00430FA7" w14:paraId="1F52A13E" w14:textId="77777777" w:rsidTr="00B72DDB">
        <w:trPr>
          <w:trHeight w:val="432"/>
          <w:jc w:val="center"/>
        </w:trPr>
        <w:tc>
          <w:tcPr>
            <w:tcW w:w="539" w:type="dxa"/>
            <w:shd w:val="clear" w:color="auto" w:fill="auto"/>
            <w:vAlign w:val="bottom"/>
          </w:tcPr>
          <w:p w14:paraId="2C6A93B5" w14:textId="77777777" w:rsidR="00F24EF5" w:rsidRPr="00430FA7" w:rsidRDefault="00F24EF5" w:rsidP="00DD072A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Kunstler Script" w:hAnsi="Kunstler Script"/>
                <w:sz w:val="24"/>
                <w:szCs w:val="24"/>
                <w:lang w:eastAsia="en-GB"/>
              </w:rPr>
            </w:pPr>
            <w:r w:rsidRPr="00430FA7">
              <w:rPr>
                <w:rFonts w:ascii="Kunstler Script" w:hAnsi="Kunstler Script"/>
                <w:sz w:val="24"/>
                <w:szCs w:val="24"/>
                <w:lang w:eastAsia="en-GB"/>
              </w:rPr>
              <w:t>E</w:t>
            </w:r>
          </w:p>
        </w:tc>
        <w:tc>
          <w:tcPr>
            <w:tcW w:w="5559" w:type="dxa"/>
            <w:shd w:val="clear" w:color="auto" w:fill="auto"/>
          </w:tcPr>
          <w:p w14:paraId="0FB14938" w14:textId="77777777" w:rsidR="00F24EF5" w:rsidRPr="00430FA7" w:rsidRDefault="00F24EF5" w:rsidP="00DD072A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F24EF5" w:rsidRPr="00430FA7" w14:paraId="58FAD7AA" w14:textId="77777777" w:rsidTr="00B72DDB">
        <w:trPr>
          <w:trHeight w:val="2843"/>
          <w:jc w:val="center"/>
        </w:trPr>
        <w:tc>
          <w:tcPr>
            <w:tcW w:w="539" w:type="dxa"/>
            <w:shd w:val="clear" w:color="auto" w:fill="auto"/>
          </w:tcPr>
          <w:p w14:paraId="40008E55" w14:textId="77777777" w:rsidR="00F24EF5" w:rsidRPr="00430FA7" w:rsidRDefault="00F24EF5" w:rsidP="00DD072A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5559" w:type="dxa"/>
            <w:shd w:val="clear" w:color="auto" w:fill="auto"/>
          </w:tcPr>
          <w:p w14:paraId="70611F4E" w14:textId="77777777" w:rsidR="00F24EF5" w:rsidRPr="00430FA7" w:rsidRDefault="00F24EF5" w:rsidP="00DD072A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617A55">
              <w:rPr>
                <w:rFonts w:ascii="Times New Roman" w:hAnsi="Times New Roman"/>
                <w:sz w:val="24"/>
                <w:szCs w:val="24"/>
                <w:lang w:eastAsia="en-GB"/>
              </w:rPr>
              <w:pict w14:anchorId="5B8EAB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24.5pt;height:107pt">
                  <v:imagedata r:id="rId7" o:title=""/>
                </v:shape>
              </w:pict>
            </w:r>
          </w:p>
        </w:tc>
      </w:tr>
    </w:tbl>
    <w:p w14:paraId="2A3076FE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2051A6C6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Complete the Venn diagram to represent this information.</w:t>
      </w:r>
    </w:p>
    <w:p w14:paraId="7777ABC1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14:paraId="4505034C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C5C61EF" w14:textId="77777777" w:rsidR="00F24EF5" w:rsidRPr="007731B7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7731B7">
        <w:rPr>
          <w:rFonts w:ascii="Times New Roman" w:hAnsi="Times New Roman"/>
          <w:sz w:val="24"/>
          <w:szCs w:val="24"/>
          <w:lang w:eastAsia="en-GB"/>
        </w:rPr>
        <w:t xml:space="preserve">A number is chosen at random from the universal set </w:t>
      </w:r>
      <w:r w:rsidRPr="00B23170">
        <w:rPr>
          <w:rFonts w:ascii="Kunstler Script" w:hAnsi="Kunstler Script"/>
          <w:sz w:val="24"/>
          <w:szCs w:val="24"/>
          <w:lang w:eastAsia="en-GB"/>
        </w:rPr>
        <w:t>E</w:t>
      </w:r>
      <w:r w:rsidRPr="007731B7">
        <w:rPr>
          <w:rFonts w:ascii="Times New Roman" w:hAnsi="Times New Roman"/>
          <w:sz w:val="24"/>
          <w:szCs w:val="24"/>
          <w:lang w:eastAsia="en-GB"/>
        </w:rPr>
        <w:t>.</w:t>
      </w:r>
    </w:p>
    <w:p w14:paraId="2F25FA2C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the probability that the number is in the set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970704">
        <w:rPr>
          <w:rFonts w:ascii="Times New Roman" w:eastAsia="Times New Roman" w:hAnsi="Times New Roman"/>
          <w:position w:val="-4"/>
          <w:sz w:val="24"/>
          <w:szCs w:val="24"/>
          <w:lang w:eastAsia="en-GB"/>
        </w:rPr>
        <w:object w:dxaOrig="260" w:dyaOrig="200" w14:anchorId="0B50D48C">
          <v:shape id="_x0000_i1027" type="#_x0000_t75" style="width:13pt;height:10pt" o:ole="">
            <v:imagedata r:id="rId8" o:title=""/>
          </v:shape>
          <o:OLEObject Type="Embed" ProgID="Equation.DSMT4" ShapeID="_x0000_i1027" DrawAspect="Content" ObjectID="_1655229415" r:id="rId9"/>
        </w:objec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</w:p>
    <w:p w14:paraId="4833F840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CC777B6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B482708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A0E344C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14:paraId="23F6C04A" w14:textId="77777777" w:rsidR="00DD072A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22B82101" w14:textId="017BB5F6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</w:t>
      </w:r>
      <w:r w:rsidR="00DD072A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</w:t>
      </w:r>
    </w:p>
    <w:p w14:paraId="0CD6F7A9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DE7CF22" w14:textId="7A107D3A" w:rsidR="00F24EF5" w:rsidRPr="00DD072A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68722E">
        <w:rPr>
          <w:rFonts w:ascii="Times New Roman" w:hAnsi="Times New Roman"/>
          <w:b/>
          <w:bCs/>
          <w:sz w:val="24"/>
          <w:szCs w:val="24"/>
          <w:lang w:eastAsia="en-GB"/>
        </w:rPr>
        <w:t>/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Katy invests £200 000 in a savings account for 4 years.</w:t>
      </w:r>
    </w:p>
    <w:p w14:paraId="310222CB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account pays compound interest at a rate of 1.5 % per annum.</w:t>
      </w:r>
    </w:p>
    <w:p w14:paraId="39FD9E9D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Calculate the total amount of interest Katy will get at the end of 4 years.</w:t>
      </w:r>
    </w:p>
    <w:p w14:paraId="51BAB0D8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EE49E34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33961692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FECA52D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489636C" w14:textId="65A10870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DCD9FF4" w14:textId="047E49BB" w:rsidR="00DD072A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DF4899" w14:textId="77777777" w:rsidR="00DD072A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5B8094A" w14:textId="77777777" w:rsidR="0068722E" w:rsidRDefault="0068722E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0493AAA" w14:textId="36910324" w:rsidR="0068722E" w:rsidRDefault="0068722E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3243DB" w14:textId="77777777" w:rsidR="00DD072A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45C8358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279CEA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6BB7D9A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1CE2016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BB1CD1A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F162182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£.......................................................</w:t>
      </w:r>
    </w:p>
    <w:p w14:paraId="0C1F1813" w14:textId="0E80B32F" w:rsidR="00DD072A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</w:t>
      </w:r>
      <w:r w:rsidR="00DD072A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0BF3382A" w14:textId="79F02096" w:rsidR="00DD072A" w:rsidRPr="00F56579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</w:t>
      </w:r>
    </w:p>
    <w:p w14:paraId="28C0C0FE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68722E">
        <w:rPr>
          <w:rFonts w:ascii="Times New Roman" w:hAnsi="Times New Roman"/>
          <w:b/>
          <w:bCs/>
          <w:sz w:val="24"/>
          <w:szCs w:val="24"/>
          <w:lang w:eastAsia="en-GB"/>
        </w:rPr>
        <w:t>/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The table shows information about the heights of 80 plants.</w:t>
      </w:r>
    </w:p>
    <w:p w14:paraId="05B8A2ED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8"/>
        <w:gridCol w:w="2038"/>
      </w:tblGrid>
      <w:tr w:rsidR="00F24EF5" w:rsidRPr="007F214D" w14:paraId="4B691F22" w14:textId="77777777" w:rsidTr="00B72DDB">
        <w:trPr>
          <w:trHeight w:val="459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174F0FA1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Height (</w:t>
            </w:r>
            <w:r w:rsidRPr="007F214D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h </w:t>
            </w:r>
            <w:r w:rsidRPr="007F214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cm)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4F174970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F24EF5" w:rsidRPr="007F214D" w14:paraId="6CFE6286" w14:textId="77777777" w:rsidTr="00B72DDB">
        <w:trPr>
          <w:trHeight w:val="459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1ADC4634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0 </w:t>
            </w:r>
            <w:r w:rsidRPr="007F214D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7F214D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h </w:t>
            </w:r>
            <w:r w:rsidRPr="007F214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0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0F7DED1E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7</w:t>
            </w:r>
          </w:p>
        </w:tc>
      </w:tr>
      <w:tr w:rsidR="00F24EF5" w:rsidRPr="007F214D" w14:paraId="3D476313" w14:textId="77777777" w:rsidTr="00B72DDB">
        <w:trPr>
          <w:trHeight w:val="459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7616AB95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0 </w:t>
            </w:r>
            <w:r w:rsidRPr="007F214D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7F214D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h </w:t>
            </w:r>
            <w:r w:rsidRPr="007F214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30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5EC16B8A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13</w:t>
            </w:r>
          </w:p>
        </w:tc>
      </w:tr>
      <w:tr w:rsidR="00F24EF5" w:rsidRPr="007F214D" w14:paraId="30BF7BFF" w14:textId="77777777" w:rsidTr="00B72DDB">
        <w:trPr>
          <w:trHeight w:val="459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76B0B6DA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30 </w:t>
            </w:r>
            <w:r w:rsidRPr="007F214D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7F214D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h </w:t>
            </w:r>
            <w:r w:rsidRPr="007F214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40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7463B90F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14</w:t>
            </w:r>
          </w:p>
        </w:tc>
      </w:tr>
      <w:tr w:rsidR="00F24EF5" w:rsidRPr="007F214D" w14:paraId="082F18A1" w14:textId="77777777" w:rsidTr="00B72DDB">
        <w:trPr>
          <w:trHeight w:val="459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3D04AFBE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40 </w:t>
            </w:r>
            <w:r w:rsidRPr="007F214D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7F214D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h </w:t>
            </w:r>
            <w:r w:rsidRPr="007F214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50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77D6D826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12</w:t>
            </w:r>
          </w:p>
        </w:tc>
      </w:tr>
      <w:tr w:rsidR="00F24EF5" w:rsidRPr="007F214D" w14:paraId="00AE587E" w14:textId="77777777" w:rsidTr="00B72DDB">
        <w:trPr>
          <w:trHeight w:val="459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11D07E7B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50 </w:t>
            </w:r>
            <w:r w:rsidRPr="007F214D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7F214D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h </w:t>
            </w:r>
            <w:r w:rsidRPr="007F214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60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0690EBAF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16</w:t>
            </w:r>
          </w:p>
        </w:tc>
      </w:tr>
      <w:tr w:rsidR="00F24EF5" w:rsidRPr="007F214D" w14:paraId="7331ECF9" w14:textId="77777777" w:rsidTr="00B72DDB">
        <w:trPr>
          <w:trHeight w:val="488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3B858AED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60 </w:t>
            </w:r>
            <w:r w:rsidRPr="007F214D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7F214D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h </w:t>
            </w:r>
            <w:r w:rsidRPr="007F214D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70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0D2F85EF" w14:textId="77777777" w:rsidR="00F24EF5" w:rsidRPr="007F214D" w:rsidRDefault="00F24EF5" w:rsidP="00DD072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7F214D">
              <w:rPr>
                <w:rFonts w:ascii="Times New Roman" w:hAnsi="Times New Roman"/>
                <w:sz w:val="24"/>
                <w:szCs w:val="24"/>
                <w:lang w:eastAsia="en-GB"/>
              </w:rPr>
              <w:t>18</w:t>
            </w:r>
          </w:p>
        </w:tc>
      </w:tr>
    </w:tbl>
    <w:p w14:paraId="5D5D13C7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4C0C19F2" w14:textId="47622936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Find the class interval that contains the median.</w:t>
      </w:r>
    </w:p>
    <w:p w14:paraId="074C3023" w14:textId="7D18AAE2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6609D4F" w14:textId="337FA742" w:rsidR="00A81476" w:rsidRDefault="00A81476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340545C" w14:textId="77777777" w:rsidR="00A81476" w:rsidRDefault="00A81476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10DF57C7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3373572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</w:t>
      </w:r>
    </w:p>
    <w:p w14:paraId="580A538B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14:paraId="1F33E260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7731B7">
        <w:rPr>
          <w:rFonts w:ascii="Times New Roman" w:hAnsi="Times New Roman"/>
          <w:sz w:val="24"/>
          <w:szCs w:val="24"/>
          <w:lang w:eastAsia="en-GB"/>
        </w:rPr>
        <w:t>(</w:t>
      </w:r>
      <w:r w:rsidRPr="007731B7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7731B7">
        <w:rPr>
          <w:rFonts w:ascii="Times New Roman" w:hAnsi="Times New Roman"/>
          <w:sz w:val="24"/>
          <w:szCs w:val="24"/>
          <w:lang w:eastAsia="en-GB"/>
        </w:rPr>
        <w:t>)</w:t>
      </w:r>
      <w:r w:rsidRPr="007731B7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7731B7">
        <w:rPr>
          <w:rFonts w:ascii="Times New Roman" w:hAnsi="Times New Roman"/>
          <w:sz w:val="24"/>
          <w:szCs w:val="24"/>
          <w:lang w:eastAsia="en-GB"/>
        </w:rPr>
        <w:t>On the grid, draw a frequency polygon for the information in the table.</w:t>
      </w:r>
    </w:p>
    <w:p w14:paraId="24803F6A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0558F2">
        <w:rPr>
          <w:rFonts w:ascii="Times New Roman" w:hAnsi="Times New Roman"/>
          <w:sz w:val="24"/>
          <w:szCs w:val="24"/>
          <w:lang w:eastAsia="en-GB"/>
        </w:rPr>
        <w:pict w14:anchorId="36F6B675">
          <v:shape id="_x0000_i1028" type="#_x0000_t75" style="width:458.5pt;height:272pt">
            <v:imagedata r:id="rId10" o:title=""/>
          </v:shape>
        </w:pict>
      </w:r>
    </w:p>
    <w:p w14:paraId="551FC171" w14:textId="77777777" w:rsidR="00DD072A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5B8D761D" w14:textId="786EFE53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5CF91757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B015885" w14:textId="145CBD6B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68722E">
        <w:rPr>
          <w:rFonts w:ascii="Times New Roman" w:hAnsi="Times New Roman"/>
          <w:b/>
          <w:bCs/>
          <w:sz w:val="24"/>
          <w:szCs w:val="24"/>
          <w:lang w:eastAsia="en-GB"/>
        </w:rPr>
        <w:t>/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8147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Sean has drawn a time series graph to show the numbers, in thousands, of visitors to a</w:t>
      </w:r>
    </w:p>
    <w:p w14:paraId="6DAEB054" w14:textId="44DB62F3" w:rsidR="00F24EF5" w:rsidRDefault="00A81476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>fun park.</w:t>
      </w:r>
    </w:p>
    <w:p w14:paraId="61AF8A63" w14:textId="60A139D2" w:rsidR="00F24EF5" w:rsidRDefault="00A81476" w:rsidP="00A814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A9422E">
        <w:rPr>
          <w:rFonts w:ascii="Times New Roman" w:hAnsi="Times New Roman"/>
          <w:sz w:val="24"/>
          <w:szCs w:val="24"/>
          <w:lang w:eastAsia="en-GB"/>
        </w:rPr>
        <w:pict w14:anchorId="31C277CD">
          <v:shape id="_x0000_i1029" type="#_x0000_t75" style="width:380pt;height:251pt">
            <v:imagedata r:id="rId11" o:title="" croptop="4682f"/>
          </v:shape>
        </w:pict>
      </w:r>
    </w:p>
    <w:p w14:paraId="55DD6FFC" w14:textId="2F6FDD25" w:rsidR="00F24EF5" w:rsidRPr="00F56579" w:rsidRDefault="00A81476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>Write down two things that are wrong or could be misleading with this graph.</w:t>
      </w:r>
    </w:p>
    <w:p w14:paraId="2B1DF722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79E8C00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1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</w:t>
      </w:r>
    </w:p>
    <w:p w14:paraId="3477AE16" w14:textId="77777777" w:rsidR="00DD072A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6D9BC3" w14:textId="7702760C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3118F88A" w14:textId="77777777" w:rsidR="00DD072A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9E91BBB" w14:textId="6E5E420E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2 </w:t>
      </w: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</w:t>
      </w:r>
    </w:p>
    <w:p w14:paraId="73CC68BF" w14:textId="77777777" w:rsidR="00DD072A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41CD5FB0" w14:textId="26039DE0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B17B526" w14:textId="7B304C96" w:rsidR="00DD072A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14:paraId="51BB2A90" w14:textId="77777777" w:rsidR="00A81476" w:rsidRPr="00F56579" w:rsidRDefault="00A81476" w:rsidP="00A81476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14:paraId="06F7210A" w14:textId="78BDEF8C" w:rsidR="00A81476" w:rsidRPr="00F56579" w:rsidRDefault="00A81476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</w:rPr>
        <w:pict w14:anchorId="4469A2A3">
          <v:shape id="_x0000_s1094" type="#_x0000_t75" style="position:absolute;left:0;text-align:left;margin-left:278.95pt;margin-top:7.35pt;width:197pt;height:180.4pt;z-index:-1;mso-position-horizontal-relative:text;mso-position-vertical-relative:text;mso-width-relative:page;mso-height-relative:page" wrapcoords="-62 0 -62 21532 21600 21532 21600 0 -62 0">
            <v:imagedata r:id="rId12" o:title=""/>
            <w10:wrap type="tight"/>
          </v:shape>
        </w:pict>
      </w:r>
    </w:p>
    <w:p w14:paraId="075A29B9" w14:textId="6074B7D9" w:rsidR="00F24EF5" w:rsidRPr="00DD072A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B30F57">
        <w:rPr>
          <w:rFonts w:ascii="Times New Roman" w:hAnsi="Times New Roman"/>
          <w:b/>
          <w:bCs/>
          <w:sz w:val="24"/>
          <w:szCs w:val="24"/>
          <w:lang w:eastAsia="en-GB"/>
        </w:rPr>
        <w:t>/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The diagram shows a hexagon.</w:t>
      </w:r>
    </w:p>
    <w:p w14:paraId="28FF4506" w14:textId="1410EBAC" w:rsidR="00F24EF5" w:rsidRPr="00F56579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>The hexagon has one line of symmetry.</w:t>
      </w:r>
    </w:p>
    <w:p w14:paraId="74D699BF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14:paraId="67D53A35" w14:textId="41762C36" w:rsidR="00F24EF5" w:rsidRPr="00F56579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FA </w:t>
      </w:r>
      <w:r w:rsidR="00F24EF5"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F24EF5" w:rsidRPr="00F56579">
        <w:rPr>
          <w:rFonts w:ascii="Times New Roman" w:hAnsi="Times New Roman"/>
          <w:i/>
          <w:iCs/>
          <w:sz w:val="24"/>
          <w:szCs w:val="24"/>
          <w:lang w:eastAsia="en-GB"/>
        </w:rPr>
        <w:t>BC</w:t>
      </w:r>
    </w:p>
    <w:p w14:paraId="7A26ECF9" w14:textId="0768204C" w:rsidR="00F24EF5" w:rsidRPr="00F56579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F </w:t>
      </w:r>
      <w:r w:rsidR="00F24EF5"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F24EF5" w:rsidRPr="00F56579">
        <w:rPr>
          <w:rFonts w:ascii="Times New Roman" w:hAnsi="Times New Roman"/>
          <w:i/>
          <w:iCs/>
          <w:sz w:val="24"/>
          <w:szCs w:val="24"/>
          <w:lang w:eastAsia="en-GB"/>
        </w:rPr>
        <w:t>CD</w:t>
      </w:r>
    </w:p>
    <w:p w14:paraId="425E17F9" w14:textId="185C047E" w:rsidR="00F24EF5" w:rsidRPr="00F56579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="00F24EF5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 </w:t>
      </w:r>
      <w:r w:rsidR="00F24EF5"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 xml:space="preserve"> 117°</w:t>
      </w:r>
    </w:p>
    <w:p w14:paraId="2ECA8DB0" w14:textId="3233DEAA" w:rsidR="00F24EF5" w:rsidRPr="00F56579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="00F24EF5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CD </w:t>
      </w:r>
      <w:r w:rsidR="00F24EF5">
        <w:rPr>
          <w:rFonts w:ascii="Times New Roman" w:eastAsia="Times New Roman" w:hAnsi="Times New Roman"/>
          <w:sz w:val="24"/>
          <w:szCs w:val="24"/>
          <w:lang w:val="en-US" w:eastAsia="en-GB"/>
        </w:rPr>
        <w:t>=</w:t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 xml:space="preserve"> 2 </w:t>
      </w:r>
      <w:r w:rsidR="00F24EF5" w:rsidRPr="004C1509">
        <w:rPr>
          <w:rFonts w:ascii="Times New Roman" w:eastAsia="MS Gothic" w:hAnsi="Times New Roman"/>
          <w:color w:val="000000"/>
          <w:sz w:val="24"/>
        </w:rPr>
        <w:t>×</w:t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 xml:space="preserve"> angle </w:t>
      </w:r>
      <w:r w:rsidR="00F24EF5" w:rsidRPr="00F56579">
        <w:rPr>
          <w:rFonts w:ascii="Times New Roman" w:hAnsi="Times New Roman"/>
          <w:i/>
          <w:iCs/>
          <w:sz w:val="24"/>
          <w:szCs w:val="24"/>
          <w:lang w:eastAsia="en-GB"/>
        </w:rPr>
        <w:t>CDE</w:t>
      </w:r>
    </w:p>
    <w:p w14:paraId="2BAA77CC" w14:textId="7C0D61C6" w:rsidR="00F24EF5" w:rsidRPr="00F56579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 xml:space="preserve">Work out the size of angle </w:t>
      </w:r>
      <w:r w:rsidR="00F24EF5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FE</w:t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14:paraId="45C2A54D" w14:textId="74135C49" w:rsidR="00F24EF5" w:rsidRPr="00F56579" w:rsidRDefault="00DD072A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>You must show all your working.</w:t>
      </w:r>
    </w:p>
    <w:p w14:paraId="574C4CCB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52AEF13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B2271E2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377DDF7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588B381A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6FF42285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3DD49CC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2CD4EFDC" w14:textId="77777777" w:rsidR="00F24EF5" w:rsidRDefault="00F24EF5" w:rsidP="00A8147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14:paraId="0002A703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00CDDAA3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744949B3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A9D3F54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14:paraId="3D93439F" w14:textId="77777777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°</w:t>
      </w:r>
    </w:p>
    <w:p w14:paraId="5595F6E3" w14:textId="3781D206" w:rsidR="00F24EF5" w:rsidRPr="00F56579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DD072A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14:paraId="149BF97C" w14:textId="77777777" w:rsidR="000A3657" w:rsidRDefault="000A3657" w:rsidP="000A365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5F2756E" w14:textId="329353B8" w:rsidR="000A3657" w:rsidRDefault="000A3657" w:rsidP="000A365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  <w:lang w:val="en-US"/>
        </w:rPr>
        <w:pict w14:anchorId="5E99226E">
          <v:shape id="_x0000_s1092" type="#_x0000_t75" style="position:absolute;margin-left:360.1pt;margin-top:6.75pt;width:114.05pt;height:148.3pt;z-index:1">
            <v:imagedata r:id="rId13" o:title=""/>
          </v:shape>
        </w:pict>
      </w:r>
    </w:p>
    <w:p w14:paraId="5D144DA6" w14:textId="3EBEBA00" w:rsidR="00F24EF5" w:rsidRPr="00F56579" w:rsidRDefault="00F24EF5" w:rsidP="000A365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9</w:t>
      </w:r>
      <w:r w:rsidR="00B30F57">
        <w:rPr>
          <w:rFonts w:ascii="Times New Roman" w:hAnsi="Times New Roman"/>
          <w:b/>
          <w:bCs/>
          <w:sz w:val="24"/>
          <w:szCs w:val="24"/>
          <w:lang w:eastAsia="en-GB"/>
        </w:rPr>
        <w:t>/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Jeremy has to cover</w:t>
      </w:r>
      <w:r>
        <w:rPr>
          <w:rFonts w:ascii="Times New Roman" w:hAnsi="Times New Roman"/>
          <w:sz w:val="24"/>
          <w:szCs w:val="24"/>
          <w:lang w:eastAsia="en-GB"/>
        </w:rPr>
        <w:t xml:space="preserve"> 3 tanks completely with paint.</w:t>
      </w:r>
    </w:p>
    <w:p w14:paraId="6EF3D1A3" w14:textId="4A68D3D4" w:rsidR="00F24EF5" w:rsidRPr="00F56579" w:rsidRDefault="00F24EF5" w:rsidP="000A3657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425" w:firstLine="425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Each tank is in the shape of a cylinder with a top and a bottom.</w:t>
      </w:r>
    </w:p>
    <w:p w14:paraId="1ABE4F7B" w14:textId="107E5A5D" w:rsidR="00F24EF5" w:rsidRPr="00F56579" w:rsidRDefault="000A3657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>The tank has a diameter of 1.6 m and a height of 1.8 m.</w:t>
      </w:r>
    </w:p>
    <w:p w14:paraId="11FBDF81" w14:textId="0E2B51FE" w:rsidR="00F24EF5" w:rsidRPr="00F56579" w:rsidRDefault="000A3657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>Jeremy has 7 tins of paint.</w:t>
      </w:r>
    </w:p>
    <w:p w14:paraId="06BA05B9" w14:textId="4D315403" w:rsidR="00F24EF5" w:rsidRPr="00F56579" w:rsidRDefault="000A3657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>Each tin of paint covers 5 m</w:t>
      </w:r>
      <w:r w:rsidR="00F24EF5" w:rsidRPr="005B2858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14:paraId="297A43FA" w14:textId="136D8976" w:rsidR="00F24EF5" w:rsidRPr="00F56579" w:rsidRDefault="000A3657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>Has Jeremy got enough paint to cover completely the 3 tanks?</w:t>
      </w:r>
    </w:p>
    <w:p w14:paraId="528EA962" w14:textId="7666E5AF" w:rsidR="00F24EF5" w:rsidRPr="00F56579" w:rsidRDefault="000A3657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F24EF5" w:rsidRPr="00F56579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14:paraId="4604ED18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608790D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18BE90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6538829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D9B4B4F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9A4FB4C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499E80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8527323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E17C8FF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186E32F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EC6685A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C9E1C48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8B00352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37C42B8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1187632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27B1EA1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852BE62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95EAE46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0508E8B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D793F8A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6F877130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A0E3965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EBCB461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860BB2A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1F9107F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AFADAF5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AEEEE8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460FDE2C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5F96E368" w14:textId="77777777" w:rsidR="00B30F57" w:rsidRDefault="00B30F57" w:rsidP="00A81476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A9EF455" w14:textId="77777777" w:rsidR="00B30F57" w:rsidRDefault="00B30F57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7F103BC3" w14:textId="77777777" w:rsidR="00B30F57" w:rsidRDefault="00B30F57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2CD1B4B5" w14:textId="77777777" w:rsidR="00B30F57" w:rsidRDefault="00B30F57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40E49D1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3328409" w14:textId="77777777" w:rsidR="00B30F57" w:rsidRDefault="00B30F57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34000E15" w14:textId="77777777" w:rsidR="00F24EF5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14:paraId="01291A0B" w14:textId="77777777" w:rsidR="00B62B4D" w:rsidRDefault="00F24EF5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Total for Question 29</w:t>
      </w:r>
      <w:r w:rsidR="00B30F57">
        <w:rPr>
          <w:rFonts w:ascii="Times New Roman" w:hAnsi="Times New Roman"/>
          <w:b/>
          <w:bCs/>
          <w:sz w:val="24"/>
          <w:szCs w:val="24"/>
          <w:lang w:eastAsia="en-GB"/>
        </w:rPr>
        <w:t>/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14:paraId="20D8C661" w14:textId="77777777" w:rsidR="00F24EF5" w:rsidRPr="00F56579" w:rsidRDefault="00B30F57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  <w:lang w:val="en-US"/>
        </w:rPr>
        <w:pict w14:anchorId="33CAC634">
          <v:line id="Straight Connector 22" o:spid="_x0000_s1093" style="position:absolute;left:0;text-align:left;z-index:2;visibility:visible;mso-wrap-edited:f;mso-wrap-distance-top:-3e-5mm;mso-wrap-distance-bottom:-3e-5mm" from="6.75pt,16.4pt" to="477.55pt,16.4pt" wrapcoords="-70 -2147483648 -70 -2147483648 21635 -2147483648 21635 -2147483648 -70 -21474836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" strokecolor="windowText" strokeweight="3pt">
            <v:stroke joinstyle="miter"/>
            <o:lock v:ext="edit" shapetype="f"/>
            <w10:wrap type="through"/>
          </v:line>
        </w:pict>
      </w:r>
      <w:r w:rsidR="00F24EF5"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__</w:t>
      </w:r>
      <w:r w:rsidR="00F24EF5"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</w:t>
      </w:r>
    </w:p>
    <w:p w14:paraId="373F3B6D" w14:textId="77777777" w:rsidR="00F24EF5" w:rsidRPr="0051506B" w:rsidRDefault="00B30F57" w:rsidP="00DD072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PAPER IS </w:t>
      </w:r>
      <w:r w:rsidR="00B62B4D" w:rsidRPr="0051506B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51506B" w:rsidRPr="0051506B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</w:t>
      </w:r>
    </w:p>
    <w:sectPr w:rsidR="00F24EF5" w:rsidRPr="0051506B" w:rsidSect="00F24EF5">
      <w:footerReference w:type="even" r:id="rId14"/>
      <w:footerReference w:type="default" r:id="rId15"/>
      <w:pgSz w:w="11906" w:h="16838"/>
      <w:pgMar w:top="720" w:right="1196" w:bottom="720" w:left="1260" w:header="709" w:footer="48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281A6CE" w14:textId="77777777" w:rsidR="001D4E81" w:rsidRDefault="001D4E81" w:rsidP="006A4FC7">
      <w:pPr>
        <w:spacing w:after="0" w:line="240" w:lineRule="auto"/>
      </w:pPr>
      <w:r>
        <w:separator/>
      </w:r>
    </w:p>
  </w:endnote>
  <w:endnote w:type="continuationSeparator" w:id="0">
    <w:p w14:paraId="3E8FC518" w14:textId="77777777" w:rsidR="001D4E81" w:rsidRDefault="001D4E81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EBEB5EC" w14:textId="77777777" w:rsidR="00A158CF" w:rsidRDefault="00A158CF" w:rsidP="00A158C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555F1C2" w14:textId="77777777" w:rsidR="00A158CF" w:rsidRDefault="00A158C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7E9B3E" w14:textId="77777777" w:rsidR="00A158CF" w:rsidRPr="00A158CF" w:rsidRDefault="00A158CF" w:rsidP="00A158CF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4"/>
        <w:szCs w:val="24"/>
      </w:rPr>
    </w:pPr>
    <w:r w:rsidRPr="00A158CF">
      <w:rPr>
        <w:rStyle w:val="PageNumber"/>
        <w:rFonts w:ascii="Times New Roman" w:hAnsi="Times New Roman"/>
        <w:sz w:val="24"/>
        <w:szCs w:val="24"/>
      </w:rPr>
      <w:fldChar w:fldCharType="begin"/>
    </w:r>
    <w:r w:rsidRPr="00A158CF">
      <w:rPr>
        <w:rStyle w:val="PageNumber"/>
        <w:rFonts w:ascii="Times New Roman" w:hAnsi="Times New Roman"/>
        <w:sz w:val="24"/>
        <w:szCs w:val="24"/>
      </w:rPr>
      <w:instrText xml:space="preserve">PAGE  </w:instrText>
    </w:r>
    <w:r w:rsidRPr="00A158CF">
      <w:rPr>
        <w:rStyle w:val="PageNumber"/>
        <w:rFonts w:ascii="Times New Roman" w:hAnsi="Times New Roman"/>
        <w:sz w:val="24"/>
        <w:szCs w:val="24"/>
      </w:rPr>
      <w:fldChar w:fldCharType="separate"/>
    </w:r>
    <w:r w:rsidR="0051506B">
      <w:rPr>
        <w:rStyle w:val="PageNumber"/>
        <w:rFonts w:ascii="Times New Roman" w:hAnsi="Times New Roman"/>
        <w:noProof/>
        <w:sz w:val="24"/>
        <w:szCs w:val="24"/>
      </w:rPr>
      <w:t>7</w:t>
    </w:r>
    <w:r w:rsidRPr="00A158CF">
      <w:rPr>
        <w:rStyle w:val="PageNumber"/>
        <w:rFonts w:ascii="Times New Roman" w:hAnsi="Times New Roman"/>
        <w:sz w:val="24"/>
        <w:szCs w:val="24"/>
      </w:rPr>
      <w:fldChar w:fldCharType="end"/>
    </w:r>
  </w:p>
  <w:p w14:paraId="24166C06" w14:textId="77777777" w:rsidR="00CB550E" w:rsidRDefault="00CB550E" w:rsidP="00F673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85CDFDF" w14:textId="77777777" w:rsidR="001D4E81" w:rsidRDefault="001D4E81" w:rsidP="006A4FC7">
      <w:pPr>
        <w:spacing w:after="0" w:line="240" w:lineRule="auto"/>
      </w:pPr>
      <w:r>
        <w:separator/>
      </w:r>
    </w:p>
  </w:footnote>
  <w:footnote w:type="continuationSeparator" w:id="0">
    <w:p w14:paraId="40485254" w14:textId="77777777" w:rsidR="001D4E81" w:rsidRDefault="001D4E81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6E146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4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746E19"/>
    <w:multiLevelType w:val="hybridMultilevel"/>
    <w:tmpl w:val="52641560"/>
    <w:lvl w:ilvl="0" w:tplc="5E08D9D4">
      <w:start w:val="1"/>
      <w:numFmt w:val="lowerRoman"/>
      <w:lvlText w:val="(%1)"/>
      <w:lvlJc w:val="left"/>
      <w:pPr>
        <w:ind w:left="1145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</w:lvl>
    <w:lvl w:ilvl="3" w:tplc="0809000F" w:tentative="1">
      <w:start w:val="1"/>
      <w:numFmt w:val="decimal"/>
      <w:lvlText w:val="%4."/>
      <w:lvlJc w:val="left"/>
      <w:pPr>
        <w:ind w:left="2945" w:hanging="360"/>
      </w:p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</w:lvl>
    <w:lvl w:ilvl="6" w:tplc="0809000F" w:tentative="1">
      <w:start w:val="1"/>
      <w:numFmt w:val="decimal"/>
      <w:lvlText w:val="%7."/>
      <w:lvlJc w:val="left"/>
      <w:pPr>
        <w:ind w:left="5105" w:hanging="360"/>
      </w:p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2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10"/>
  </w:num>
  <w:num w:numId="4">
    <w:abstractNumId w:val="14"/>
  </w:num>
  <w:num w:numId="5">
    <w:abstractNumId w:val="11"/>
  </w:num>
  <w:num w:numId="6">
    <w:abstractNumId w:val="15"/>
  </w:num>
  <w:num w:numId="7">
    <w:abstractNumId w:val="12"/>
  </w:num>
  <w:num w:numId="8">
    <w:abstractNumId w:val="3"/>
  </w:num>
  <w:num w:numId="9">
    <w:abstractNumId w:val="7"/>
  </w:num>
  <w:num w:numId="10">
    <w:abstractNumId w:val="6"/>
  </w:num>
  <w:num w:numId="11">
    <w:abstractNumId w:val="9"/>
  </w:num>
  <w:num w:numId="12">
    <w:abstractNumId w:val="1"/>
  </w:num>
  <w:num w:numId="13">
    <w:abstractNumId w:val="2"/>
  </w:num>
  <w:num w:numId="14">
    <w:abstractNumId w:val="13"/>
  </w:num>
  <w:num w:numId="15">
    <w:abstractNumId w:val="0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/>
  <w:doNotTrackMoves/>
  <w:defaultTabStop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15910"/>
    <w:rsid w:val="00002526"/>
    <w:rsid w:val="00002ED3"/>
    <w:rsid w:val="00007605"/>
    <w:rsid w:val="000152A0"/>
    <w:rsid w:val="00016206"/>
    <w:rsid w:val="00021983"/>
    <w:rsid w:val="00026E99"/>
    <w:rsid w:val="00030335"/>
    <w:rsid w:val="000308C5"/>
    <w:rsid w:val="000315A7"/>
    <w:rsid w:val="000339E1"/>
    <w:rsid w:val="00034B36"/>
    <w:rsid w:val="00034B6C"/>
    <w:rsid w:val="000425DC"/>
    <w:rsid w:val="00051B4C"/>
    <w:rsid w:val="00053AE0"/>
    <w:rsid w:val="00054C1F"/>
    <w:rsid w:val="00055A2E"/>
    <w:rsid w:val="00055B02"/>
    <w:rsid w:val="00055FAB"/>
    <w:rsid w:val="00057F39"/>
    <w:rsid w:val="000635DF"/>
    <w:rsid w:val="00063916"/>
    <w:rsid w:val="00066AFF"/>
    <w:rsid w:val="00066B1E"/>
    <w:rsid w:val="00070960"/>
    <w:rsid w:val="00070FC3"/>
    <w:rsid w:val="00072082"/>
    <w:rsid w:val="000745D5"/>
    <w:rsid w:val="0008406A"/>
    <w:rsid w:val="00087F1B"/>
    <w:rsid w:val="00091CD9"/>
    <w:rsid w:val="00092633"/>
    <w:rsid w:val="000972AB"/>
    <w:rsid w:val="0009748D"/>
    <w:rsid w:val="000A0D4F"/>
    <w:rsid w:val="000A2782"/>
    <w:rsid w:val="000A3657"/>
    <w:rsid w:val="000A59C0"/>
    <w:rsid w:val="000A7998"/>
    <w:rsid w:val="000B2CFA"/>
    <w:rsid w:val="000C037D"/>
    <w:rsid w:val="000D00CB"/>
    <w:rsid w:val="000D074A"/>
    <w:rsid w:val="000D16B3"/>
    <w:rsid w:val="000D1B1A"/>
    <w:rsid w:val="000D2364"/>
    <w:rsid w:val="000D24B4"/>
    <w:rsid w:val="000D6D8D"/>
    <w:rsid w:val="000D7303"/>
    <w:rsid w:val="000E0D99"/>
    <w:rsid w:val="000E5CCA"/>
    <w:rsid w:val="000F0EBD"/>
    <w:rsid w:val="000F2A89"/>
    <w:rsid w:val="000F49D0"/>
    <w:rsid w:val="000F4BF6"/>
    <w:rsid w:val="000F4FAB"/>
    <w:rsid w:val="000F696F"/>
    <w:rsid w:val="00100422"/>
    <w:rsid w:val="0010057D"/>
    <w:rsid w:val="0010170A"/>
    <w:rsid w:val="001037B5"/>
    <w:rsid w:val="00104A12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27C88"/>
    <w:rsid w:val="00131124"/>
    <w:rsid w:val="00140447"/>
    <w:rsid w:val="00142430"/>
    <w:rsid w:val="001442A3"/>
    <w:rsid w:val="001454AC"/>
    <w:rsid w:val="001460ED"/>
    <w:rsid w:val="001512A0"/>
    <w:rsid w:val="00152FE3"/>
    <w:rsid w:val="0015332B"/>
    <w:rsid w:val="001554E5"/>
    <w:rsid w:val="00156B96"/>
    <w:rsid w:val="00160EC2"/>
    <w:rsid w:val="00162197"/>
    <w:rsid w:val="001643B7"/>
    <w:rsid w:val="0016527B"/>
    <w:rsid w:val="0017055D"/>
    <w:rsid w:val="00174B7E"/>
    <w:rsid w:val="001827CF"/>
    <w:rsid w:val="001975F5"/>
    <w:rsid w:val="001A0105"/>
    <w:rsid w:val="001A038F"/>
    <w:rsid w:val="001A21EC"/>
    <w:rsid w:val="001A2E45"/>
    <w:rsid w:val="001A36BF"/>
    <w:rsid w:val="001A4DD6"/>
    <w:rsid w:val="001A51B5"/>
    <w:rsid w:val="001A579D"/>
    <w:rsid w:val="001B1CAC"/>
    <w:rsid w:val="001B2517"/>
    <w:rsid w:val="001B6BE6"/>
    <w:rsid w:val="001C18C1"/>
    <w:rsid w:val="001C2860"/>
    <w:rsid w:val="001C59BE"/>
    <w:rsid w:val="001D109E"/>
    <w:rsid w:val="001D2978"/>
    <w:rsid w:val="001D3B10"/>
    <w:rsid w:val="001D4E81"/>
    <w:rsid w:val="001E1899"/>
    <w:rsid w:val="001E32BF"/>
    <w:rsid w:val="001E75BB"/>
    <w:rsid w:val="001E7AED"/>
    <w:rsid w:val="0020200E"/>
    <w:rsid w:val="00203989"/>
    <w:rsid w:val="002061E8"/>
    <w:rsid w:val="00211E0A"/>
    <w:rsid w:val="00214117"/>
    <w:rsid w:val="002209C9"/>
    <w:rsid w:val="00221EE9"/>
    <w:rsid w:val="0022357D"/>
    <w:rsid w:val="00225C53"/>
    <w:rsid w:val="00231031"/>
    <w:rsid w:val="00233CB9"/>
    <w:rsid w:val="00233F10"/>
    <w:rsid w:val="00236043"/>
    <w:rsid w:val="002376F7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54D7E"/>
    <w:rsid w:val="002612A7"/>
    <w:rsid w:val="002647FF"/>
    <w:rsid w:val="0026532D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4A56"/>
    <w:rsid w:val="0029634B"/>
    <w:rsid w:val="002971F9"/>
    <w:rsid w:val="00297B28"/>
    <w:rsid w:val="002A4448"/>
    <w:rsid w:val="002A54C2"/>
    <w:rsid w:val="002A7DBE"/>
    <w:rsid w:val="002B3784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034"/>
    <w:rsid w:val="002D5100"/>
    <w:rsid w:val="002D570F"/>
    <w:rsid w:val="002D7812"/>
    <w:rsid w:val="002E0AAE"/>
    <w:rsid w:val="002E0D0A"/>
    <w:rsid w:val="002E2622"/>
    <w:rsid w:val="002E5C97"/>
    <w:rsid w:val="002F0589"/>
    <w:rsid w:val="002F0FB8"/>
    <w:rsid w:val="002F1300"/>
    <w:rsid w:val="002F483F"/>
    <w:rsid w:val="00301614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2445E"/>
    <w:rsid w:val="00333001"/>
    <w:rsid w:val="00334A66"/>
    <w:rsid w:val="00337EBD"/>
    <w:rsid w:val="00337F4A"/>
    <w:rsid w:val="0034462E"/>
    <w:rsid w:val="00350A7E"/>
    <w:rsid w:val="00352D32"/>
    <w:rsid w:val="00355D68"/>
    <w:rsid w:val="00355FF1"/>
    <w:rsid w:val="00356906"/>
    <w:rsid w:val="00357D1B"/>
    <w:rsid w:val="0036210A"/>
    <w:rsid w:val="0036328E"/>
    <w:rsid w:val="003662F6"/>
    <w:rsid w:val="0037079E"/>
    <w:rsid w:val="00371230"/>
    <w:rsid w:val="0037358A"/>
    <w:rsid w:val="0038372B"/>
    <w:rsid w:val="00383F73"/>
    <w:rsid w:val="00385A55"/>
    <w:rsid w:val="0038797A"/>
    <w:rsid w:val="00392D4D"/>
    <w:rsid w:val="00392FBD"/>
    <w:rsid w:val="00394A43"/>
    <w:rsid w:val="003953FF"/>
    <w:rsid w:val="00396473"/>
    <w:rsid w:val="0039654F"/>
    <w:rsid w:val="00397CBC"/>
    <w:rsid w:val="003A4925"/>
    <w:rsid w:val="003A73CD"/>
    <w:rsid w:val="003A76AC"/>
    <w:rsid w:val="003B47CC"/>
    <w:rsid w:val="003B4B77"/>
    <w:rsid w:val="003B7211"/>
    <w:rsid w:val="003C321B"/>
    <w:rsid w:val="003C4235"/>
    <w:rsid w:val="003C691B"/>
    <w:rsid w:val="003C781A"/>
    <w:rsid w:val="003D5CA4"/>
    <w:rsid w:val="003D64D4"/>
    <w:rsid w:val="003E101F"/>
    <w:rsid w:val="003E1E15"/>
    <w:rsid w:val="003F0C98"/>
    <w:rsid w:val="003F2E95"/>
    <w:rsid w:val="00401F9D"/>
    <w:rsid w:val="00406BAD"/>
    <w:rsid w:val="004138B9"/>
    <w:rsid w:val="004204AF"/>
    <w:rsid w:val="0042556D"/>
    <w:rsid w:val="00430203"/>
    <w:rsid w:val="00430E2C"/>
    <w:rsid w:val="00434F7C"/>
    <w:rsid w:val="00435FC5"/>
    <w:rsid w:val="004371F7"/>
    <w:rsid w:val="00437E34"/>
    <w:rsid w:val="00442B36"/>
    <w:rsid w:val="00443FF2"/>
    <w:rsid w:val="00444396"/>
    <w:rsid w:val="00445BF8"/>
    <w:rsid w:val="0045098F"/>
    <w:rsid w:val="00453AC9"/>
    <w:rsid w:val="0046172E"/>
    <w:rsid w:val="00462122"/>
    <w:rsid w:val="004719CD"/>
    <w:rsid w:val="004719DC"/>
    <w:rsid w:val="0047491A"/>
    <w:rsid w:val="004769F9"/>
    <w:rsid w:val="00477895"/>
    <w:rsid w:val="0048205F"/>
    <w:rsid w:val="0048543C"/>
    <w:rsid w:val="004856F0"/>
    <w:rsid w:val="00485924"/>
    <w:rsid w:val="00491B65"/>
    <w:rsid w:val="00494E52"/>
    <w:rsid w:val="0049509A"/>
    <w:rsid w:val="00495F01"/>
    <w:rsid w:val="00497CAF"/>
    <w:rsid w:val="004A2C15"/>
    <w:rsid w:val="004A305D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D4DC5"/>
    <w:rsid w:val="004D4FE4"/>
    <w:rsid w:val="004E130D"/>
    <w:rsid w:val="004F0476"/>
    <w:rsid w:val="004F4125"/>
    <w:rsid w:val="0050150D"/>
    <w:rsid w:val="00502226"/>
    <w:rsid w:val="00502EAD"/>
    <w:rsid w:val="005053F6"/>
    <w:rsid w:val="00510D07"/>
    <w:rsid w:val="005136D9"/>
    <w:rsid w:val="00514F3A"/>
    <w:rsid w:val="0051506B"/>
    <w:rsid w:val="00517AC6"/>
    <w:rsid w:val="005205A9"/>
    <w:rsid w:val="005337C5"/>
    <w:rsid w:val="00540740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84B24"/>
    <w:rsid w:val="005926CC"/>
    <w:rsid w:val="00594566"/>
    <w:rsid w:val="005959DF"/>
    <w:rsid w:val="00596C53"/>
    <w:rsid w:val="0059716D"/>
    <w:rsid w:val="005A2CC7"/>
    <w:rsid w:val="005B1E95"/>
    <w:rsid w:val="005B352A"/>
    <w:rsid w:val="005C39FB"/>
    <w:rsid w:val="005C497C"/>
    <w:rsid w:val="005C57B3"/>
    <w:rsid w:val="005C57D0"/>
    <w:rsid w:val="005D564C"/>
    <w:rsid w:val="005D6B0D"/>
    <w:rsid w:val="005E02BD"/>
    <w:rsid w:val="005E0984"/>
    <w:rsid w:val="005E13E2"/>
    <w:rsid w:val="005E34C4"/>
    <w:rsid w:val="005F0FF1"/>
    <w:rsid w:val="005F4ECC"/>
    <w:rsid w:val="005F797D"/>
    <w:rsid w:val="00600B89"/>
    <w:rsid w:val="0060627D"/>
    <w:rsid w:val="00607991"/>
    <w:rsid w:val="006147AE"/>
    <w:rsid w:val="0061659B"/>
    <w:rsid w:val="00617736"/>
    <w:rsid w:val="00620207"/>
    <w:rsid w:val="00620BBA"/>
    <w:rsid w:val="006218C7"/>
    <w:rsid w:val="00626774"/>
    <w:rsid w:val="0062700E"/>
    <w:rsid w:val="0063108E"/>
    <w:rsid w:val="0063441B"/>
    <w:rsid w:val="00636BE0"/>
    <w:rsid w:val="006379B8"/>
    <w:rsid w:val="006435D1"/>
    <w:rsid w:val="00645CB5"/>
    <w:rsid w:val="00645F95"/>
    <w:rsid w:val="006558EB"/>
    <w:rsid w:val="00660442"/>
    <w:rsid w:val="00661DF9"/>
    <w:rsid w:val="006620AA"/>
    <w:rsid w:val="006631AC"/>
    <w:rsid w:val="006646E6"/>
    <w:rsid w:val="0066663E"/>
    <w:rsid w:val="00667133"/>
    <w:rsid w:val="00673886"/>
    <w:rsid w:val="0067495B"/>
    <w:rsid w:val="00674AF8"/>
    <w:rsid w:val="00681008"/>
    <w:rsid w:val="00681694"/>
    <w:rsid w:val="006842AE"/>
    <w:rsid w:val="0068549E"/>
    <w:rsid w:val="0068722E"/>
    <w:rsid w:val="00692877"/>
    <w:rsid w:val="0069481E"/>
    <w:rsid w:val="00697E2E"/>
    <w:rsid w:val="00697E82"/>
    <w:rsid w:val="006A0CB9"/>
    <w:rsid w:val="006A28A4"/>
    <w:rsid w:val="006A4FC7"/>
    <w:rsid w:val="006A6146"/>
    <w:rsid w:val="006A6C14"/>
    <w:rsid w:val="006C0090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4464"/>
    <w:rsid w:val="006F6C86"/>
    <w:rsid w:val="00703753"/>
    <w:rsid w:val="00703F17"/>
    <w:rsid w:val="00710540"/>
    <w:rsid w:val="0071499E"/>
    <w:rsid w:val="007153F4"/>
    <w:rsid w:val="00720802"/>
    <w:rsid w:val="007210F8"/>
    <w:rsid w:val="007216B2"/>
    <w:rsid w:val="00721F63"/>
    <w:rsid w:val="00722D9B"/>
    <w:rsid w:val="0072527B"/>
    <w:rsid w:val="007318F1"/>
    <w:rsid w:val="00741F0C"/>
    <w:rsid w:val="00744AA3"/>
    <w:rsid w:val="00746960"/>
    <w:rsid w:val="007523CD"/>
    <w:rsid w:val="00752AEC"/>
    <w:rsid w:val="007635CF"/>
    <w:rsid w:val="00763DD5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95C69"/>
    <w:rsid w:val="007A0357"/>
    <w:rsid w:val="007A57AD"/>
    <w:rsid w:val="007B3D97"/>
    <w:rsid w:val="007B48A3"/>
    <w:rsid w:val="007B4C2B"/>
    <w:rsid w:val="007B6590"/>
    <w:rsid w:val="007D722B"/>
    <w:rsid w:val="007E010E"/>
    <w:rsid w:val="007E515B"/>
    <w:rsid w:val="007E576C"/>
    <w:rsid w:val="007E647C"/>
    <w:rsid w:val="007E7B6A"/>
    <w:rsid w:val="007F2283"/>
    <w:rsid w:val="007F52EE"/>
    <w:rsid w:val="007F53B4"/>
    <w:rsid w:val="007F6B74"/>
    <w:rsid w:val="008023D1"/>
    <w:rsid w:val="00803577"/>
    <w:rsid w:val="00804A5B"/>
    <w:rsid w:val="0080532D"/>
    <w:rsid w:val="008106A0"/>
    <w:rsid w:val="00811BA8"/>
    <w:rsid w:val="008149D6"/>
    <w:rsid w:val="00814A66"/>
    <w:rsid w:val="00815910"/>
    <w:rsid w:val="00817789"/>
    <w:rsid w:val="008225F6"/>
    <w:rsid w:val="0082347E"/>
    <w:rsid w:val="008240E4"/>
    <w:rsid w:val="00824AE6"/>
    <w:rsid w:val="00826B7E"/>
    <w:rsid w:val="0083072C"/>
    <w:rsid w:val="00833ED0"/>
    <w:rsid w:val="00834F25"/>
    <w:rsid w:val="00834F51"/>
    <w:rsid w:val="008354A9"/>
    <w:rsid w:val="00835A10"/>
    <w:rsid w:val="008401A9"/>
    <w:rsid w:val="00843911"/>
    <w:rsid w:val="008457ED"/>
    <w:rsid w:val="00853AB1"/>
    <w:rsid w:val="00854C18"/>
    <w:rsid w:val="00863BB4"/>
    <w:rsid w:val="00864891"/>
    <w:rsid w:val="00866D26"/>
    <w:rsid w:val="00871736"/>
    <w:rsid w:val="0087188C"/>
    <w:rsid w:val="00873F09"/>
    <w:rsid w:val="00875ACA"/>
    <w:rsid w:val="00876A88"/>
    <w:rsid w:val="00881AD7"/>
    <w:rsid w:val="00884826"/>
    <w:rsid w:val="008863A9"/>
    <w:rsid w:val="00886C73"/>
    <w:rsid w:val="008877D7"/>
    <w:rsid w:val="008962FE"/>
    <w:rsid w:val="00896951"/>
    <w:rsid w:val="0089776A"/>
    <w:rsid w:val="008A0AEE"/>
    <w:rsid w:val="008B23E7"/>
    <w:rsid w:val="008B6283"/>
    <w:rsid w:val="008B6AF2"/>
    <w:rsid w:val="008C10EE"/>
    <w:rsid w:val="008C28DC"/>
    <w:rsid w:val="008C32B4"/>
    <w:rsid w:val="008C3B79"/>
    <w:rsid w:val="008C3D06"/>
    <w:rsid w:val="008C411C"/>
    <w:rsid w:val="008C5996"/>
    <w:rsid w:val="008D1D28"/>
    <w:rsid w:val="008D3385"/>
    <w:rsid w:val="008D448D"/>
    <w:rsid w:val="008E2ECF"/>
    <w:rsid w:val="008E40AB"/>
    <w:rsid w:val="008E5E9F"/>
    <w:rsid w:val="008E6E9E"/>
    <w:rsid w:val="008F2CE7"/>
    <w:rsid w:val="00904875"/>
    <w:rsid w:val="00910AC6"/>
    <w:rsid w:val="00911A39"/>
    <w:rsid w:val="00912824"/>
    <w:rsid w:val="00916657"/>
    <w:rsid w:val="009205B6"/>
    <w:rsid w:val="00921BDE"/>
    <w:rsid w:val="0092286B"/>
    <w:rsid w:val="00922ACA"/>
    <w:rsid w:val="00924774"/>
    <w:rsid w:val="00925C39"/>
    <w:rsid w:val="00927DFD"/>
    <w:rsid w:val="00932573"/>
    <w:rsid w:val="009404CD"/>
    <w:rsid w:val="00943271"/>
    <w:rsid w:val="0094464B"/>
    <w:rsid w:val="00950878"/>
    <w:rsid w:val="00951BBE"/>
    <w:rsid w:val="00953571"/>
    <w:rsid w:val="00955B02"/>
    <w:rsid w:val="00960A85"/>
    <w:rsid w:val="00963640"/>
    <w:rsid w:val="0097639A"/>
    <w:rsid w:val="00981333"/>
    <w:rsid w:val="009841C5"/>
    <w:rsid w:val="0098501F"/>
    <w:rsid w:val="009855BB"/>
    <w:rsid w:val="00987A5E"/>
    <w:rsid w:val="0099001B"/>
    <w:rsid w:val="00992989"/>
    <w:rsid w:val="009939EE"/>
    <w:rsid w:val="00996CEE"/>
    <w:rsid w:val="009A38FB"/>
    <w:rsid w:val="009A7A7B"/>
    <w:rsid w:val="009A7E7D"/>
    <w:rsid w:val="009B1A54"/>
    <w:rsid w:val="009B1B75"/>
    <w:rsid w:val="009B25C9"/>
    <w:rsid w:val="009B2D83"/>
    <w:rsid w:val="009B441E"/>
    <w:rsid w:val="009B7982"/>
    <w:rsid w:val="009B7E42"/>
    <w:rsid w:val="009C034C"/>
    <w:rsid w:val="009C2298"/>
    <w:rsid w:val="009C3BC5"/>
    <w:rsid w:val="009C3E51"/>
    <w:rsid w:val="009C49A0"/>
    <w:rsid w:val="009C64DE"/>
    <w:rsid w:val="009C7B0B"/>
    <w:rsid w:val="009D741E"/>
    <w:rsid w:val="009E0BBA"/>
    <w:rsid w:val="009E12A6"/>
    <w:rsid w:val="009E6FF5"/>
    <w:rsid w:val="009E7818"/>
    <w:rsid w:val="009F02D8"/>
    <w:rsid w:val="009F3186"/>
    <w:rsid w:val="009F4668"/>
    <w:rsid w:val="009F4AC2"/>
    <w:rsid w:val="009F6903"/>
    <w:rsid w:val="009F6EDF"/>
    <w:rsid w:val="00A00853"/>
    <w:rsid w:val="00A0765F"/>
    <w:rsid w:val="00A10019"/>
    <w:rsid w:val="00A122C0"/>
    <w:rsid w:val="00A12AA0"/>
    <w:rsid w:val="00A158CF"/>
    <w:rsid w:val="00A16327"/>
    <w:rsid w:val="00A1671E"/>
    <w:rsid w:val="00A20B5A"/>
    <w:rsid w:val="00A24901"/>
    <w:rsid w:val="00A24FC4"/>
    <w:rsid w:val="00A30FD8"/>
    <w:rsid w:val="00A316EF"/>
    <w:rsid w:val="00A32374"/>
    <w:rsid w:val="00A3337F"/>
    <w:rsid w:val="00A343C7"/>
    <w:rsid w:val="00A35199"/>
    <w:rsid w:val="00A404FB"/>
    <w:rsid w:val="00A40F97"/>
    <w:rsid w:val="00A42E6D"/>
    <w:rsid w:val="00A446AF"/>
    <w:rsid w:val="00A46CF5"/>
    <w:rsid w:val="00A5139C"/>
    <w:rsid w:val="00A5159E"/>
    <w:rsid w:val="00A520B1"/>
    <w:rsid w:val="00A520C5"/>
    <w:rsid w:val="00A54D9E"/>
    <w:rsid w:val="00A54EEF"/>
    <w:rsid w:val="00A6076A"/>
    <w:rsid w:val="00A74731"/>
    <w:rsid w:val="00A74A39"/>
    <w:rsid w:val="00A77378"/>
    <w:rsid w:val="00A777FA"/>
    <w:rsid w:val="00A81476"/>
    <w:rsid w:val="00A856EA"/>
    <w:rsid w:val="00A87D68"/>
    <w:rsid w:val="00A9018C"/>
    <w:rsid w:val="00A902C5"/>
    <w:rsid w:val="00A90AD7"/>
    <w:rsid w:val="00A929A0"/>
    <w:rsid w:val="00A92EE6"/>
    <w:rsid w:val="00A96C85"/>
    <w:rsid w:val="00AB143E"/>
    <w:rsid w:val="00AB2363"/>
    <w:rsid w:val="00AB5539"/>
    <w:rsid w:val="00AB5823"/>
    <w:rsid w:val="00AB6230"/>
    <w:rsid w:val="00AC5EED"/>
    <w:rsid w:val="00AC5F35"/>
    <w:rsid w:val="00AC6D8B"/>
    <w:rsid w:val="00AD2761"/>
    <w:rsid w:val="00AD43B9"/>
    <w:rsid w:val="00AD6D02"/>
    <w:rsid w:val="00AE06EE"/>
    <w:rsid w:val="00AE65F9"/>
    <w:rsid w:val="00AE7F4A"/>
    <w:rsid w:val="00AF3790"/>
    <w:rsid w:val="00AF42CB"/>
    <w:rsid w:val="00AF4C54"/>
    <w:rsid w:val="00AF5BE3"/>
    <w:rsid w:val="00B07B06"/>
    <w:rsid w:val="00B13411"/>
    <w:rsid w:val="00B157DE"/>
    <w:rsid w:val="00B1587D"/>
    <w:rsid w:val="00B176E8"/>
    <w:rsid w:val="00B202B6"/>
    <w:rsid w:val="00B20AC3"/>
    <w:rsid w:val="00B2326F"/>
    <w:rsid w:val="00B23664"/>
    <w:rsid w:val="00B26E8E"/>
    <w:rsid w:val="00B30F57"/>
    <w:rsid w:val="00B316E2"/>
    <w:rsid w:val="00B336F6"/>
    <w:rsid w:val="00B36353"/>
    <w:rsid w:val="00B4504D"/>
    <w:rsid w:val="00B46B78"/>
    <w:rsid w:val="00B50D01"/>
    <w:rsid w:val="00B560B6"/>
    <w:rsid w:val="00B607BB"/>
    <w:rsid w:val="00B62B4D"/>
    <w:rsid w:val="00B63D75"/>
    <w:rsid w:val="00B65508"/>
    <w:rsid w:val="00B70D31"/>
    <w:rsid w:val="00B72DDB"/>
    <w:rsid w:val="00B74B97"/>
    <w:rsid w:val="00B75826"/>
    <w:rsid w:val="00B844EF"/>
    <w:rsid w:val="00B931A6"/>
    <w:rsid w:val="00B93EC6"/>
    <w:rsid w:val="00B95863"/>
    <w:rsid w:val="00BA10B0"/>
    <w:rsid w:val="00BA1CCB"/>
    <w:rsid w:val="00BA4F4B"/>
    <w:rsid w:val="00BA6448"/>
    <w:rsid w:val="00BB33D8"/>
    <w:rsid w:val="00BB474A"/>
    <w:rsid w:val="00BB6312"/>
    <w:rsid w:val="00BC1BDA"/>
    <w:rsid w:val="00BC48BD"/>
    <w:rsid w:val="00BD1876"/>
    <w:rsid w:val="00BE0B9D"/>
    <w:rsid w:val="00BE15A0"/>
    <w:rsid w:val="00BE4CE7"/>
    <w:rsid w:val="00BE794E"/>
    <w:rsid w:val="00BF1CBD"/>
    <w:rsid w:val="00BF32B7"/>
    <w:rsid w:val="00BF5399"/>
    <w:rsid w:val="00BF7AC4"/>
    <w:rsid w:val="00C020C3"/>
    <w:rsid w:val="00C05AEA"/>
    <w:rsid w:val="00C0613D"/>
    <w:rsid w:val="00C07D5D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31C5"/>
    <w:rsid w:val="00C56F4C"/>
    <w:rsid w:val="00C56F7D"/>
    <w:rsid w:val="00C57C2F"/>
    <w:rsid w:val="00C6067B"/>
    <w:rsid w:val="00C611A7"/>
    <w:rsid w:val="00C632BB"/>
    <w:rsid w:val="00C63D5A"/>
    <w:rsid w:val="00C67104"/>
    <w:rsid w:val="00C75DA7"/>
    <w:rsid w:val="00C8161B"/>
    <w:rsid w:val="00C8441B"/>
    <w:rsid w:val="00C93153"/>
    <w:rsid w:val="00C953C8"/>
    <w:rsid w:val="00CA3750"/>
    <w:rsid w:val="00CA3BE8"/>
    <w:rsid w:val="00CB2D56"/>
    <w:rsid w:val="00CB550E"/>
    <w:rsid w:val="00CB77CE"/>
    <w:rsid w:val="00CB7A8D"/>
    <w:rsid w:val="00CC2E2E"/>
    <w:rsid w:val="00CC3504"/>
    <w:rsid w:val="00CC3E5B"/>
    <w:rsid w:val="00CC6A5C"/>
    <w:rsid w:val="00CD105E"/>
    <w:rsid w:val="00CD18BA"/>
    <w:rsid w:val="00CD25F1"/>
    <w:rsid w:val="00CD4C1E"/>
    <w:rsid w:val="00CE179F"/>
    <w:rsid w:val="00CE2163"/>
    <w:rsid w:val="00CE2A82"/>
    <w:rsid w:val="00CE34D4"/>
    <w:rsid w:val="00CF07E3"/>
    <w:rsid w:val="00CF1085"/>
    <w:rsid w:val="00CF24E3"/>
    <w:rsid w:val="00D0021F"/>
    <w:rsid w:val="00D03CFE"/>
    <w:rsid w:val="00D1043F"/>
    <w:rsid w:val="00D1571F"/>
    <w:rsid w:val="00D17719"/>
    <w:rsid w:val="00D22244"/>
    <w:rsid w:val="00D24C63"/>
    <w:rsid w:val="00D2600B"/>
    <w:rsid w:val="00D40D0F"/>
    <w:rsid w:val="00D46B8F"/>
    <w:rsid w:val="00D57554"/>
    <w:rsid w:val="00D66048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909F9"/>
    <w:rsid w:val="00DA0F20"/>
    <w:rsid w:val="00DA20FC"/>
    <w:rsid w:val="00DA3518"/>
    <w:rsid w:val="00DA3630"/>
    <w:rsid w:val="00DA4772"/>
    <w:rsid w:val="00DA6CE4"/>
    <w:rsid w:val="00DA741C"/>
    <w:rsid w:val="00DB1F4C"/>
    <w:rsid w:val="00DC0321"/>
    <w:rsid w:val="00DC21E1"/>
    <w:rsid w:val="00DC55E2"/>
    <w:rsid w:val="00DC63C3"/>
    <w:rsid w:val="00DD072A"/>
    <w:rsid w:val="00DD1E5A"/>
    <w:rsid w:val="00DD257A"/>
    <w:rsid w:val="00DE01AD"/>
    <w:rsid w:val="00DE02F0"/>
    <w:rsid w:val="00DE34D5"/>
    <w:rsid w:val="00DE6300"/>
    <w:rsid w:val="00DF0031"/>
    <w:rsid w:val="00DF379B"/>
    <w:rsid w:val="00DF75AC"/>
    <w:rsid w:val="00DF79C1"/>
    <w:rsid w:val="00E012BA"/>
    <w:rsid w:val="00E02459"/>
    <w:rsid w:val="00E039D3"/>
    <w:rsid w:val="00E03E1D"/>
    <w:rsid w:val="00E054C8"/>
    <w:rsid w:val="00E103D4"/>
    <w:rsid w:val="00E11FE5"/>
    <w:rsid w:val="00E15B40"/>
    <w:rsid w:val="00E15F73"/>
    <w:rsid w:val="00E170CB"/>
    <w:rsid w:val="00E21DE6"/>
    <w:rsid w:val="00E2278D"/>
    <w:rsid w:val="00E24DEB"/>
    <w:rsid w:val="00E302E9"/>
    <w:rsid w:val="00E3261C"/>
    <w:rsid w:val="00E34CAE"/>
    <w:rsid w:val="00E36671"/>
    <w:rsid w:val="00E36A3D"/>
    <w:rsid w:val="00E41049"/>
    <w:rsid w:val="00E429B1"/>
    <w:rsid w:val="00E42DF0"/>
    <w:rsid w:val="00E4458D"/>
    <w:rsid w:val="00E501F0"/>
    <w:rsid w:val="00E5463D"/>
    <w:rsid w:val="00E54F62"/>
    <w:rsid w:val="00E55AFC"/>
    <w:rsid w:val="00E57BAF"/>
    <w:rsid w:val="00E57C90"/>
    <w:rsid w:val="00E6251C"/>
    <w:rsid w:val="00E64245"/>
    <w:rsid w:val="00E64FF0"/>
    <w:rsid w:val="00E670F7"/>
    <w:rsid w:val="00E671B3"/>
    <w:rsid w:val="00E73958"/>
    <w:rsid w:val="00E73B3C"/>
    <w:rsid w:val="00E74D7B"/>
    <w:rsid w:val="00E74E62"/>
    <w:rsid w:val="00E900B2"/>
    <w:rsid w:val="00E91296"/>
    <w:rsid w:val="00EA48B1"/>
    <w:rsid w:val="00EA55B5"/>
    <w:rsid w:val="00EB0647"/>
    <w:rsid w:val="00EB2EEF"/>
    <w:rsid w:val="00EB35BF"/>
    <w:rsid w:val="00EB35C8"/>
    <w:rsid w:val="00EB3D73"/>
    <w:rsid w:val="00EB5C29"/>
    <w:rsid w:val="00EC1FAF"/>
    <w:rsid w:val="00EC2A0E"/>
    <w:rsid w:val="00EC371F"/>
    <w:rsid w:val="00EC42E3"/>
    <w:rsid w:val="00EE0C0A"/>
    <w:rsid w:val="00EF0C00"/>
    <w:rsid w:val="00EF3F5A"/>
    <w:rsid w:val="00EF58DC"/>
    <w:rsid w:val="00EF6636"/>
    <w:rsid w:val="00F018CB"/>
    <w:rsid w:val="00F01E15"/>
    <w:rsid w:val="00F03C08"/>
    <w:rsid w:val="00F06DC8"/>
    <w:rsid w:val="00F200D3"/>
    <w:rsid w:val="00F20287"/>
    <w:rsid w:val="00F213FC"/>
    <w:rsid w:val="00F22C81"/>
    <w:rsid w:val="00F24A1A"/>
    <w:rsid w:val="00F24EF5"/>
    <w:rsid w:val="00F338B2"/>
    <w:rsid w:val="00F35595"/>
    <w:rsid w:val="00F401CE"/>
    <w:rsid w:val="00F42CF2"/>
    <w:rsid w:val="00F44410"/>
    <w:rsid w:val="00F44BBE"/>
    <w:rsid w:val="00F456CD"/>
    <w:rsid w:val="00F456F7"/>
    <w:rsid w:val="00F463CB"/>
    <w:rsid w:val="00F4728B"/>
    <w:rsid w:val="00F5336D"/>
    <w:rsid w:val="00F55AEE"/>
    <w:rsid w:val="00F56417"/>
    <w:rsid w:val="00F56BF8"/>
    <w:rsid w:val="00F62F38"/>
    <w:rsid w:val="00F6726B"/>
    <w:rsid w:val="00F67394"/>
    <w:rsid w:val="00F70245"/>
    <w:rsid w:val="00F7053F"/>
    <w:rsid w:val="00F706E1"/>
    <w:rsid w:val="00F72320"/>
    <w:rsid w:val="00F741B9"/>
    <w:rsid w:val="00F76850"/>
    <w:rsid w:val="00F76E21"/>
    <w:rsid w:val="00F77BF9"/>
    <w:rsid w:val="00F77CBE"/>
    <w:rsid w:val="00F77F3C"/>
    <w:rsid w:val="00F81A52"/>
    <w:rsid w:val="00F90313"/>
    <w:rsid w:val="00F91169"/>
    <w:rsid w:val="00FA5A68"/>
    <w:rsid w:val="00FB130A"/>
    <w:rsid w:val="00FB6463"/>
    <w:rsid w:val="00FC020A"/>
    <w:rsid w:val="00FC0F60"/>
    <w:rsid w:val="00FC7410"/>
    <w:rsid w:val="00FD141D"/>
    <w:rsid w:val="00FD37CB"/>
    <w:rsid w:val="00FE09E9"/>
    <w:rsid w:val="00FE23E2"/>
    <w:rsid w:val="00FE71E0"/>
    <w:rsid w:val="00FE7DD7"/>
    <w:rsid w:val="00FF16A6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7A0769C"/>
  <w15:chartTrackingRefBased/>
  <w15:docId w15:val="{1A9436C2-83AF-4034-96BD-01A7852C45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A90A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90AD7"/>
    <w:rPr>
      <w:b/>
      <w:bCs/>
      <w:lang w:eastAsia="en-US"/>
    </w:rPr>
  </w:style>
  <w:style w:type="paragraph" w:customStyle="1" w:styleId="ColorfulList-Accent11">
    <w:name w:val="Colorful List - Accent 11"/>
    <w:basedOn w:val="Normal"/>
    <w:uiPriority w:val="34"/>
    <w:qFormat/>
    <w:rsid w:val="000152A0"/>
    <w:pPr>
      <w:ind w:left="720"/>
      <w:contextualSpacing/>
    </w:pPr>
  </w:style>
  <w:style w:type="character" w:styleId="PageNumber">
    <w:name w:val="page number"/>
    <w:basedOn w:val="DefaultParagraphFont"/>
    <w:rsid w:val="00A158C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47</Words>
  <Characters>2551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alison gilroy</cp:lastModifiedBy>
  <cp:revision>3</cp:revision>
  <cp:lastPrinted>2017-02-12T17:26:00Z</cp:lastPrinted>
  <dcterms:created xsi:type="dcterms:W3CDTF">2020-07-02T20:08:00Z</dcterms:created>
  <dcterms:modified xsi:type="dcterms:W3CDTF">2020-07-02T2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